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C39DAB" w14:textId="77777777" w:rsidR="00FC7E68" w:rsidRPr="005D2877" w:rsidRDefault="00896F50" w:rsidP="00FC7E68">
      <w:pPr>
        <w:tabs>
          <w:tab w:val="left" w:pos="270"/>
        </w:tabs>
        <w:ind w:left="720" w:hanging="72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Quiz I</w:t>
      </w:r>
      <w:r w:rsidR="00B67168">
        <w:rPr>
          <w:b/>
          <w:sz w:val="32"/>
          <w:szCs w:val="32"/>
        </w:rPr>
        <w:t xml:space="preserve"> – CS A</w:t>
      </w:r>
    </w:p>
    <w:p w14:paraId="6284A32D" w14:textId="77777777" w:rsidR="00ED10E2" w:rsidRPr="005D2877" w:rsidRDefault="00ED10E2" w:rsidP="00FC7E68">
      <w:pPr>
        <w:tabs>
          <w:tab w:val="left" w:pos="270"/>
        </w:tabs>
        <w:ind w:left="720" w:hanging="720"/>
        <w:jc w:val="center"/>
        <w:rPr>
          <w:b/>
          <w:sz w:val="32"/>
          <w:szCs w:val="32"/>
        </w:rPr>
      </w:pPr>
    </w:p>
    <w:p w14:paraId="1574F16F" w14:textId="68D078B4" w:rsidR="00FC7E68" w:rsidRPr="005D2877" w:rsidRDefault="00D4380B" w:rsidP="00FC7E68">
      <w:pPr>
        <w:tabs>
          <w:tab w:val="left" w:pos="270"/>
        </w:tabs>
        <w:ind w:left="720" w:hanging="72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CSC331</w:t>
      </w:r>
      <w:r w:rsidR="00FC7E68" w:rsidRPr="005D2877">
        <w:rPr>
          <w:b/>
          <w:sz w:val="32"/>
          <w:szCs w:val="32"/>
        </w:rPr>
        <w:t xml:space="preserve"> Digital Image Processing</w:t>
      </w:r>
    </w:p>
    <w:p w14:paraId="425EDB02" w14:textId="77777777" w:rsidR="00ED10E2" w:rsidRDefault="00ED10E2" w:rsidP="00ED10E2">
      <w:pPr>
        <w:tabs>
          <w:tab w:val="left" w:pos="270"/>
        </w:tabs>
        <w:ind w:left="720" w:hanging="720"/>
        <w:rPr>
          <w:sz w:val="32"/>
          <w:szCs w:val="32"/>
        </w:rPr>
      </w:pPr>
    </w:p>
    <w:p w14:paraId="4C04B198" w14:textId="77777777" w:rsidR="00C20812" w:rsidRDefault="00446417" w:rsidP="00161ECF">
      <w:pPr>
        <w:tabs>
          <w:tab w:val="left" w:pos="270"/>
        </w:tabs>
        <w:ind w:left="720" w:hanging="720"/>
        <w:rPr>
          <w:b/>
          <w:sz w:val="24"/>
          <w:szCs w:val="24"/>
        </w:rPr>
      </w:pPr>
      <w:r w:rsidRPr="00F02F17">
        <w:rPr>
          <w:b/>
          <w:sz w:val="24"/>
          <w:szCs w:val="24"/>
        </w:rPr>
        <w:t xml:space="preserve">Instructions: </w:t>
      </w:r>
      <w:r w:rsidR="00C20812">
        <w:rPr>
          <w:b/>
          <w:sz w:val="24"/>
          <w:szCs w:val="24"/>
        </w:rPr>
        <w:t xml:space="preserve">There is only 1 problem in this exam. </w:t>
      </w:r>
      <w:r w:rsidR="00161ECF">
        <w:rPr>
          <w:b/>
          <w:sz w:val="24"/>
          <w:szCs w:val="24"/>
        </w:rPr>
        <w:t xml:space="preserve">You </w:t>
      </w:r>
      <w:r w:rsidR="00C20812">
        <w:rPr>
          <w:b/>
          <w:sz w:val="24"/>
          <w:szCs w:val="24"/>
        </w:rPr>
        <w:t>can use your notes and books in</w:t>
      </w:r>
    </w:p>
    <w:p w14:paraId="6B1DF433" w14:textId="77777777" w:rsidR="00446417" w:rsidRDefault="00161ECF" w:rsidP="00161ECF">
      <w:pPr>
        <w:tabs>
          <w:tab w:val="left" w:pos="270"/>
        </w:tabs>
        <w:ind w:left="720" w:hanging="720"/>
        <w:rPr>
          <w:b/>
          <w:sz w:val="24"/>
          <w:szCs w:val="24"/>
        </w:rPr>
      </w:pPr>
      <w:r>
        <w:rPr>
          <w:b/>
          <w:sz w:val="24"/>
          <w:szCs w:val="24"/>
        </w:rPr>
        <w:t>this exam</w:t>
      </w:r>
      <w:r w:rsidR="00C20812">
        <w:rPr>
          <w:b/>
          <w:sz w:val="24"/>
          <w:szCs w:val="24"/>
        </w:rPr>
        <w:t>.</w:t>
      </w:r>
    </w:p>
    <w:p w14:paraId="772E3C83" w14:textId="77777777" w:rsidR="00F02F17" w:rsidRPr="00F02F17" w:rsidRDefault="00F02F17" w:rsidP="00896F50">
      <w:pPr>
        <w:tabs>
          <w:tab w:val="left" w:pos="270"/>
        </w:tabs>
        <w:ind w:left="720" w:hanging="720"/>
        <w:rPr>
          <w:b/>
          <w:sz w:val="24"/>
          <w:szCs w:val="24"/>
        </w:rPr>
      </w:pPr>
    </w:p>
    <w:p w14:paraId="43D474B0" w14:textId="77777777" w:rsidR="00161ECF" w:rsidRDefault="00ED10E2" w:rsidP="00161ECF">
      <w:pPr>
        <w:tabs>
          <w:tab w:val="left" w:pos="270"/>
        </w:tabs>
        <w:ind w:left="720" w:hanging="720"/>
        <w:rPr>
          <w:sz w:val="24"/>
          <w:szCs w:val="24"/>
        </w:rPr>
      </w:pPr>
      <w:r w:rsidRPr="004D7DA1">
        <w:rPr>
          <w:sz w:val="24"/>
          <w:szCs w:val="24"/>
        </w:rPr>
        <w:t>Problem 1:</w:t>
      </w:r>
      <w:r w:rsidR="00383714">
        <w:rPr>
          <w:sz w:val="24"/>
          <w:szCs w:val="24"/>
        </w:rPr>
        <w:t xml:space="preserve"> A given image </w:t>
      </w:r>
      <w:r w:rsidR="00161ECF">
        <w:rPr>
          <w:i/>
          <w:sz w:val="24"/>
          <w:szCs w:val="24"/>
        </w:rPr>
        <w:t xml:space="preserve">f </w:t>
      </w:r>
      <w:r w:rsidR="00383714">
        <w:rPr>
          <w:sz w:val="24"/>
          <w:szCs w:val="24"/>
        </w:rPr>
        <w:t>has been equalized</w:t>
      </w:r>
      <w:r w:rsidR="00161ECF">
        <w:rPr>
          <w:sz w:val="24"/>
          <w:szCs w:val="24"/>
        </w:rPr>
        <w:t xml:space="preserve"> to produce </w:t>
      </w:r>
      <w:r w:rsidR="00161ECF" w:rsidRPr="00161ECF">
        <w:rPr>
          <w:i/>
          <w:sz w:val="24"/>
          <w:szCs w:val="24"/>
        </w:rPr>
        <w:t>G</w:t>
      </w:r>
      <w:r w:rsidR="00383714">
        <w:rPr>
          <w:sz w:val="24"/>
          <w:szCs w:val="24"/>
        </w:rPr>
        <w:t xml:space="preserve">. Given below are </w:t>
      </w:r>
      <w:r w:rsidR="00383714" w:rsidRPr="00383714">
        <w:rPr>
          <w:i/>
          <w:sz w:val="24"/>
          <w:szCs w:val="24"/>
        </w:rPr>
        <w:t>g</w:t>
      </w:r>
      <w:r w:rsidR="005E56CA" w:rsidRPr="005E56CA">
        <w:rPr>
          <w:i/>
          <w:sz w:val="24"/>
          <w:szCs w:val="24"/>
          <w:vertAlign w:val="subscript"/>
        </w:rPr>
        <w:t>k</w:t>
      </w:r>
      <w:r w:rsidR="00383714">
        <w:rPr>
          <w:sz w:val="24"/>
          <w:szCs w:val="24"/>
        </w:rPr>
        <w:t xml:space="preserve"> and </w:t>
      </w:r>
      <w:r w:rsidR="00383714" w:rsidRPr="005E56CA">
        <w:rPr>
          <w:i/>
          <w:sz w:val="24"/>
          <w:szCs w:val="24"/>
        </w:rPr>
        <w:t>G</w:t>
      </w:r>
      <w:r w:rsidR="005E56CA">
        <w:rPr>
          <w:sz w:val="24"/>
          <w:szCs w:val="24"/>
        </w:rPr>
        <w:t>(image)</w:t>
      </w:r>
    </w:p>
    <w:p w14:paraId="488D4A98" w14:textId="77777777" w:rsidR="00383714" w:rsidRPr="00383714" w:rsidRDefault="00383714" w:rsidP="00161ECF">
      <w:pPr>
        <w:tabs>
          <w:tab w:val="left" w:pos="27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>after equalization:</w:t>
      </w:r>
    </w:p>
    <w:p w14:paraId="6F738E12" w14:textId="77777777" w:rsidR="00383714" w:rsidRDefault="00383714" w:rsidP="00383714">
      <w:pPr>
        <w:tabs>
          <w:tab w:val="left" w:pos="270"/>
        </w:tabs>
        <w:ind w:left="720" w:hanging="720"/>
        <w:rPr>
          <w:sz w:val="24"/>
          <w:szCs w:val="24"/>
        </w:rPr>
      </w:pPr>
    </w:p>
    <w:p w14:paraId="3F1E351C" w14:textId="77777777" w:rsidR="005E56CA" w:rsidRDefault="005E56CA" w:rsidP="005E56CA">
      <w:pPr>
        <w:tabs>
          <w:tab w:val="left" w:pos="270"/>
        </w:tabs>
      </w:pPr>
    </w:p>
    <w:p w14:paraId="04E854A8" w14:textId="77777777" w:rsidR="005E56CA" w:rsidRPr="004D7DA1" w:rsidRDefault="00ED10E2" w:rsidP="005E56CA">
      <w:pPr>
        <w:tabs>
          <w:tab w:val="left" w:pos="270"/>
        </w:tabs>
        <w:ind w:left="720" w:hanging="720"/>
        <w:rPr>
          <w:sz w:val="24"/>
          <w:szCs w:val="24"/>
        </w:rPr>
      </w:pPr>
      <w:r w:rsidRPr="004D7DA1">
        <w:rPr>
          <w:sz w:val="24"/>
          <w:szCs w:val="24"/>
        </w:rPr>
        <w:t xml:space="preserve"> </w:t>
      </w:r>
      <w:r w:rsidR="005E56CA">
        <w:rPr>
          <w:sz w:val="24"/>
          <w:szCs w:val="24"/>
        </w:rPr>
        <w:t xml:space="preserve">                                           </w:t>
      </w:r>
      <w:r w:rsidR="005E56CA" w:rsidRPr="00215C1E">
        <w:rPr>
          <w:position w:val="-30"/>
          <w:sz w:val="24"/>
          <w:szCs w:val="24"/>
        </w:rPr>
        <w:object w:dxaOrig="2500" w:dyaOrig="720" w14:anchorId="547097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25pt;height:36pt" o:ole="">
            <v:imagedata r:id="rId4" o:title=""/>
          </v:shape>
          <o:OLEObject Type="Embed" ProgID="Equation.DSMT4" ShapeID="_x0000_i1025" DrawAspect="Content" ObjectID="_1740470964" r:id="rId5"/>
        </w:object>
      </w:r>
      <w:r w:rsidR="005E56CA">
        <w:rPr>
          <w:sz w:val="24"/>
          <w:szCs w:val="24"/>
        </w:rPr>
        <w:t xml:space="preserve">, </w:t>
      </w:r>
    </w:p>
    <w:p w14:paraId="60047092" w14:textId="77777777" w:rsidR="00ED10E2" w:rsidRPr="004D7DA1" w:rsidRDefault="00ED10E2" w:rsidP="00ED10E2">
      <w:pPr>
        <w:tabs>
          <w:tab w:val="left" w:pos="270"/>
        </w:tabs>
        <w:ind w:left="720" w:hanging="720"/>
        <w:rPr>
          <w:sz w:val="24"/>
          <w:szCs w:val="24"/>
        </w:rPr>
      </w:pPr>
    </w:p>
    <w:p w14:paraId="255F6C14" w14:textId="77777777" w:rsidR="004D7DA1" w:rsidRPr="004D7DA1" w:rsidRDefault="004D7DA1" w:rsidP="00ED10E2">
      <w:pPr>
        <w:tabs>
          <w:tab w:val="left" w:pos="270"/>
        </w:tabs>
        <w:ind w:left="720" w:hanging="720"/>
        <w:rPr>
          <w:sz w:val="24"/>
          <w:szCs w:val="24"/>
        </w:rPr>
      </w:pPr>
    </w:p>
    <w:p w14:paraId="58C20957" w14:textId="77777777" w:rsidR="004D7DA1" w:rsidRPr="004D7DA1" w:rsidRDefault="005E56CA" w:rsidP="00ED10E2">
      <w:pPr>
        <w:tabs>
          <w:tab w:val="left" w:pos="27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E7564A2" wp14:editId="78A28BB1">
                <wp:simplePos x="0" y="0"/>
                <wp:positionH relativeFrom="column">
                  <wp:posOffset>1813560</wp:posOffset>
                </wp:positionH>
                <wp:positionV relativeFrom="paragraph">
                  <wp:posOffset>75565</wp:posOffset>
                </wp:positionV>
                <wp:extent cx="1912620" cy="1638300"/>
                <wp:effectExtent l="0" t="38100" r="30480" b="0"/>
                <wp:wrapNone/>
                <wp:docPr id="34" name="Group 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12620" cy="1638300"/>
                          <a:chOff x="0" y="0"/>
                          <a:chExt cx="1912620" cy="1638300"/>
                        </a:xfrm>
                      </wpg:grpSpPr>
                      <wps:wsp>
                        <wps:cNvPr id="30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620" y="792480"/>
                            <a:ext cx="427354" cy="24701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ED5F46C" w14:textId="77777777" w:rsidR="005E56CA" w:rsidRDefault="005E56CA" w:rsidP="005E56CA">
                              <w:r>
                                <w:t>0.2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g:grpSp>
                        <wpg:cNvPr id="33" name="Group 33"/>
                        <wpg:cNvGrpSpPr/>
                        <wpg:grpSpPr>
                          <a:xfrm>
                            <a:off x="0" y="0"/>
                            <a:ext cx="1912620" cy="1638300"/>
                            <a:chOff x="0" y="0"/>
                            <a:chExt cx="1912620" cy="1638300"/>
                          </a:xfrm>
                        </wpg:grpSpPr>
                        <wps:wsp>
                          <wps:cNvPr id="10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396240"/>
                              <a:ext cx="427354" cy="24701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77AACF5" w14:textId="77777777" w:rsidR="005E56CA" w:rsidRDefault="005E56CA" w:rsidP="005E56CA">
                                <w:r>
                                  <w:t>0.7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g:grpSp>
                          <wpg:cNvPr id="32" name="Group 32"/>
                          <wpg:cNvGrpSpPr/>
                          <wpg:grpSpPr>
                            <a:xfrm>
                              <a:off x="152400" y="0"/>
                              <a:ext cx="1760220" cy="1638300"/>
                              <a:chOff x="0" y="0"/>
                              <a:chExt cx="1760220" cy="1638300"/>
                            </a:xfrm>
                          </wpg:grpSpPr>
                          <wps:wsp>
                            <wps:cNvPr id="11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152400"/>
                                <a:ext cx="281940" cy="2362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DF23415" w14:textId="77777777" w:rsidR="005E56CA" w:rsidRDefault="005E56CA" w:rsidP="005E56CA">
                                  <w: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g:grpSp>
                            <wpg:cNvPr id="18" name="Group 18"/>
                            <wpg:cNvGrpSpPr/>
                            <wpg:grpSpPr>
                              <a:xfrm>
                                <a:off x="76200" y="0"/>
                                <a:ext cx="1684020" cy="1638300"/>
                                <a:chOff x="0" y="0"/>
                                <a:chExt cx="1684020" cy="1638300"/>
                              </a:xfrm>
                            </wpg:grpSpPr>
                            <wpg:grpSp>
                              <wpg:cNvPr id="14" name="Group 14"/>
                              <wpg:cNvGrpSpPr/>
                              <wpg:grpSpPr>
                                <a:xfrm>
                                  <a:off x="205740" y="0"/>
                                  <a:ext cx="853440" cy="1402080"/>
                                  <a:chOff x="0" y="0"/>
                                  <a:chExt cx="853440" cy="1402080"/>
                                </a:xfrm>
                              </wpg:grpSpPr>
                              <wps:wsp>
                                <wps:cNvPr id="4" name="Straight Arrow Connector 4"/>
                                <wps:cNvCnPr/>
                                <wps:spPr>
                                  <a:xfrm flipV="1">
                                    <a:off x="0" y="45720"/>
                                    <a:ext cx="7620" cy="135636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27660" y="0"/>
                                    <a:ext cx="525780" cy="2667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5522819B" w14:textId="77777777" w:rsidR="005E56CA" w:rsidRPr="005E56CA" w:rsidRDefault="005E56CA" w:rsidP="005E56CA">
                                      <w:pPr>
                                        <w:rPr>
                                          <w:i/>
                                          <w:sz w:val="24"/>
                                          <w:szCs w:val="24"/>
                                        </w:rPr>
                                      </w:pPr>
                                      <w:r w:rsidRPr="005E56CA">
                                        <w:rPr>
                                          <w:i/>
                                          <w:sz w:val="24"/>
                                          <w:szCs w:val="24"/>
                                        </w:rPr>
                                        <w:t>g</w:t>
                                      </w:r>
                                      <w:r w:rsidRPr="005E56CA">
                                        <w:rPr>
                                          <w:i/>
                                          <w:sz w:val="24"/>
                                          <w:szCs w:val="24"/>
                                          <w:vertAlign w:val="subscript"/>
                                        </w:rPr>
                                        <w:t>k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</wpg:grpSp>
                            <wpg:grpSp>
                              <wpg:cNvPr id="17" name="Group 17"/>
                              <wpg:cNvGrpSpPr/>
                              <wpg:grpSpPr>
                                <a:xfrm>
                                  <a:off x="0" y="266700"/>
                                  <a:ext cx="1684020" cy="1371600"/>
                                  <a:chOff x="0" y="0"/>
                                  <a:chExt cx="1684020" cy="1371600"/>
                                </a:xfrm>
                              </wpg:grpSpPr>
                              <wpg:grpSp>
                                <wpg:cNvPr id="15" name="Group 15"/>
                                <wpg:cNvGrpSpPr/>
                                <wpg:grpSpPr>
                                  <a:xfrm>
                                    <a:off x="426720" y="0"/>
                                    <a:ext cx="632460" cy="990600"/>
                                    <a:chOff x="0" y="0"/>
                                    <a:chExt cx="632460" cy="990600"/>
                                  </a:xfrm>
                                </wpg:grpSpPr>
                                <wps:wsp>
                                  <wps:cNvPr id="5" name="Straight Connector 5"/>
                                  <wps:cNvCnPr/>
                                  <wps:spPr>
                                    <a:xfrm flipV="1">
                                      <a:off x="0" y="624840"/>
                                      <a:ext cx="0" cy="36576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" name="Straight Connector 6"/>
                                  <wps:cNvCnPr/>
                                  <wps:spPr>
                                    <a:xfrm flipV="1">
                                      <a:off x="205740" y="228600"/>
                                      <a:ext cx="0" cy="76200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" name="Straight Connector 7"/>
                                  <wps:cNvCnPr/>
                                  <wps:spPr>
                                    <a:xfrm flipV="1">
                                      <a:off x="411480" y="0"/>
                                      <a:ext cx="0" cy="99060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8" name="Straight Connector 8"/>
                                  <wps:cNvCnPr/>
                                  <wps:spPr>
                                    <a:xfrm flipV="1">
                                      <a:off x="632460" y="0"/>
                                      <a:ext cx="0" cy="99060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g:grpSp>
                                <wpg:cNvPr id="16" name="Group 16"/>
                                <wpg:cNvGrpSpPr/>
                                <wpg:grpSpPr>
                                  <a:xfrm>
                                    <a:off x="0" y="990600"/>
                                    <a:ext cx="1684020" cy="381000"/>
                                    <a:chOff x="0" y="0"/>
                                    <a:chExt cx="1684020" cy="381000"/>
                                  </a:xfrm>
                                </wpg:grpSpPr>
                                <wps:wsp>
                                  <wps:cNvPr id="2" name="Straight Arrow Connector 2"/>
                                  <wps:cNvCnPr/>
                                  <wps:spPr>
                                    <a:xfrm>
                                      <a:off x="0" y="0"/>
                                      <a:ext cx="1684020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3" name="Text Box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89560" y="45720"/>
                                      <a:ext cx="1005840" cy="33528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66BB7F76" w14:textId="77777777" w:rsidR="005E56CA" w:rsidRDefault="005E56CA" w:rsidP="005E56CA">
                                        <w:r>
                                          <w:t>1    2     3     4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</wpg:grpSp>
                            </wpg:grpSp>
                          </wpg:grp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E7564A2" id="Group 34" o:spid="_x0000_s1026" style="position:absolute;left:0;text-align:left;margin-left:142.8pt;margin-top:5.95pt;width:150.6pt;height:129pt;z-index:251659264" coordsize="19126,163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7" type="#_x0000_t202" style="position:absolute;left:76;top:7924;width:4273;height:24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" stroked="f">
                  <v:textbox style="mso-fit-shape-to-text:t">
                    <w:txbxContent>
                      <w:p w14:paraId="0ED5F46C" w14:textId="77777777" w:rsidR="005E56CA" w:rsidRDefault="005E56CA" w:rsidP="005E56CA">
                        <w:r>
                          <w:t>0.25</w:t>
                        </w:r>
                      </w:p>
                    </w:txbxContent>
                  </v:textbox>
                </v:shape>
                <v:group id="Group 33" o:spid="_x0000_s1028" style="position:absolute;width:19126;height:16383" coordsize="19126,163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ANxQAAANs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">
                  <v:shape id="Text Box 2" o:spid="_x0000_s1029" type="#_x0000_t202" style="position:absolute;top:3962;width:4273;height:24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" stroked="f">
                    <v:textbox style="mso-fit-shape-to-text:t">
                      <w:txbxContent>
                        <w:p w14:paraId="677AACF5" w14:textId="77777777" w:rsidR="005E56CA" w:rsidRDefault="005E56CA" w:rsidP="005E56CA">
                          <w:r>
                            <w:t>0.75</w:t>
                          </w:r>
                        </w:p>
                      </w:txbxContent>
                    </v:textbox>
                  </v:shape>
                  <v:group id="Group 32" o:spid="_x0000_s1030" style="position:absolute;left:1524;width:17602;height:16383" coordsize="17602,163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  <v:shape id="Text Box 2" o:spid="_x0000_s1031" type="#_x0000_t202" style="position:absolute;top:1524;width:2819;height:2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" stroked="f">
                      <v:textbox>
                        <w:txbxContent>
                          <w:p w14:paraId="7DF23415" w14:textId="77777777" w:rsidR="005E56CA" w:rsidRDefault="005E56CA" w:rsidP="005E56CA">
                            <w:r>
                              <w:t>1</w:t>
                            </w:r>
                          </w:p>
                        </w:txbxContent>
                      </v:textbox>
                    </v:shape>
                    <v:group id="Group 18" o:spid="_x0000_s1032" style="position:absolute;left:762;width:16840;height:16383" coordsize="16840,163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  <v:group id="Group 14" o:spid="_x0000_s1033" style="position:absolute;left:2057;width:8534;height:14020" coordsize="8534,14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4" o:spid="_x0000_s1034" type="#_x0000_t32" style="position:absolute;top:457;width:76;height:1356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" strokecolor="#4579b8 [3044]">
                          <v:stroke endarrow="open"/>
                        </v:shape>
                        <v:shape id="Text Box 2" o:spid="_x0000_s1035" type="#_x0000_t202" style="position:absolute;left:3276;width:5258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" stroked="f">
                          <v:textbox>
                            <w:txbxContent>
                              <w:p w14:paraId="5522819B" w14:textId="77777777" w:rsidR="005E56CA" w:rsidRPr="005E56CA" w:rsidRDefault="005E56CA" w:rsidP="005E56CA">
                                <w:pPr>
                                  <w:rPr>
                                    <w:i/>
                                    <w:sz w:val="24"/>
                                    <w:szCs w:val="24"/>
                                  </w:rPr>
                                </w:pPr>
                                <w:r w:rsidRPr="005E56CA">
                                  <w:rPr>
                                    <w:i/>
                                    <w:sz w:val="24"/>
                                    <w:szCs w:val="24"/>
                                  </w:rPr>
                                  <w:t>g</w:t>
                                </w:r>
                                <w:r w:rsidRPr="005E56CA">
                                  <w:rPr>
                                    <w:i/>
                                    <w:sz w:val="24"/>
                                    <w:szCs w:val="24"/>
                                    <w:vertAlign w:val="subscript"/>
                                  </w:rPr>
                                  <w:t>k</w:t>
                                </w:r>
                              </w:p>
                            </w:txbxContent>
                          </v:textbox>
                        </v:shape>
                      </v:group>
                      <v:group id="Group 17" o:spid="_x0000_s1036" style="position:absolute;top:2667;width:16840;height:13716" coordsize="16840,13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    <v:group id="Group 15" o:spid="_x0000_s1037" style="position:absolute;left:4267;width:6324;height:9906" coordsize="6324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        <v:line id="Straight Connector 5" o:spid="_x0000_s1038" style="position:absolute;flip:y;visibility:visible;mso-wrap-style:square" from="0,6248" to="0,99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" strokecolor="#4579b8 [3044]"/>
                          <v:line id="Straight Connector 6" o:spid="_x0000_s1039" style="position:absolute;flip:y;visibility:visible;mso-wrap-style:square" from="2057,2286" to="2057,99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" strokecolor="#4579b8 [3044]"/>
                          <v:line id="Straight Connector 7" o:spid="_x0000_s1040" style="position:absolute;flip:y;visibility:visible;mso-wrap-style:square" from="4114,0" to="4114,99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" strokecolor="#4579b8 [3044]"/>
                          <v:line id="Straight Connector 8" o:spid="_x0000_s1041" style="position:absolute;flip:y;visibility:visible;mso-wrap-style:square" from="6324,0" to="6324,99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" strokecolor="#4579b8 [3044]"/>
                        </v:group>
                        <v:group id="Group 16" o:spid="_x0000_s1042" style="position:absolute;top:9906;width:16840;height:3810" coordsize="16840,3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    <v:shape id="Straight Arrow Connector 2" o:spid="_x0000_s1043" type="#_x0000_t32" style="position:absolute;width:168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" strokecolor="#4579b8 [3044]">
                            <v:stroke endarrow="open"/>
                          </v:shape>
                          <v:shape id="Text Box 2" o:spid="_x0000_s1044" type="#_x0000_t202" style="position:absolute;left:2895;top:457;width:10059;height:33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" stroked="f">
                            <v:textbox>
                              <w:txbxContent>
                                <w:p w14:paraId="66BB7F76" w14:textId="77777777" w:rsidR="005E56CA" w:rsidRDefault="005E56CA" w:rsidP="005E56CA">
                                  <w:r>
                                    <w:t>1    2     3     4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</v:group>
                </v:group>
              </v:group>
            </w:pict>
          </mc:Fallback>
        </mc:AlternateContent>
      </w:r>
    </w:p>
    <w:p w14:paraId="26ED32C9" w14:textId="77777777" w:rsidR="004D7DA1" w:rsidRPr="004D7DA1" w:rsidRDefault="004D7DA1" w:rsidP="00ED10E2">
      <w:pPr>
        <w:tabs>
          <w:tab w:val="left" w:pos="270"/>
        </w:tabs>
        <w:ind w:left="720" w:hanging="720"/>
        <w:rPr>
          <w:sz w:val="24"/>
          <w:szCs w:val="24"/>
        </w:rPr>
      </w:pPr>
    </w:p>
    <w:p w14:paraId="74C21D3C" w14:textId="77777777" w:rsidR="004D7DA1" w:rsidRPr="004D7DA1" w:rsidRDefault="004D7DA1" w:rsidP="00ED10E2">
      <w:pPr>
        <w:tabs>
          <w:tab w:val="left" w:pos="270"/>
        </w:tabs>
        <w:ind w:left="720" w:hanging="720"/>
        <w:rPr>
          <w:sz w:val="24"/>
          <w:szCs w:val="24"/>
        </w:rPr>
      </w:pPr>
    </w:p>
    <w:p w14:paraId="55E88D4B" w14:textId="77777777" w:rsidR="004D7DA1" w:rsidRDefault="004D7DA1" w:rsidP="00ED10E2">
      <w:pPr>
        <w:tabs>
          <w:tab w:val="left" w:pos="270"/>
        </w:tabs>
        <w:ind w:left="720" w:hanging="720"/>
        <w:rPr>
          <w:sz w:val="24"/>
          <w:szCs w:val="24"/>
        </w:rPr>
      </w:pPr>
    </w:p>
    <w:p w14:paraId="558151E2" w14:textId="77777777" w:rsidR="004D7DA1" w:rsidRDefault="004D7DA1" w:rsidP="00ED10E2">
      <w:pPr>
        <w:tabs>
          <w:tab w:val="left" w:pos="270"/>
        </w:tabs>
        <w:ind w:left="720" w:hanging="720"/>
        <w:rPr>
          <w:sz w:val="24"/>
          <w:szCs w:val="24"/>
        </w:rPr>
      </w:pPr>
    </w:p>
    <w:p w14:paraId="5D2F2A8F" w14:textId="77777777" w:rsidR="004D7DA1" w:rsidRDefault="004D7DA1" w:rsidP="00ED10E2">
      <w:pPr>
        <w:tabs>
          <w:tab w:val="left" w:pos="270"/>
        </w:tabs>
        <w:ind w:left="720" w:hanging="720"/>
        <w:rPr>
          <w:sz w:val="24"/>
          <w:szCs w:val="24"/>
        </w:rPr>
      </w:pPr>
    </w:p>
    <w:p w14:paraId="75809985" w14:textId="77777777" w:rsidR="004D7DA1" w:rsidRDefault="004D7DA1" w:rsidP="00ED10E2">
      <w:pPr>
        <w:tabs>
          <w:tab w:val="left" w:pos="270"/>
        </w:tabs>
        <w:ind w:left="720" w:hanging="720"/>
        <w:rPr>
          <w:sz w:val="24"/>
          <w:szCs w:val="24"/>
        </w:rPr>
      </w:pPr>
    </w:p>
    <w:p w14:paraId="618E80E5" w14:textId="77777777" w:rsidR="004D7DA1" w:rsidRDefault="004D7DA1" w:rsidP="00ED10E2">
      <w:pPr>
        <w:tabs>
          <w:tab w:val="left" w:pos="270"/>
        </w:tabs>
        <w:ind w:left="720" w:hanging="720"/>
        <w:rPr>
          <w:sz w:val="24"/>
          <w:szCs w:val="24"/>
        </w:rPr>
      </w:pPr>
    </w:p>
    <w:p w14:paraId="32F3BB84" w14:textId="77777777" w:rsidR="004D7DA1" w:rsidRDefault="004D7DA1" w:rsidP="00ED10E2">
      <w:pPr>
        <w:tabs>
          <w:tab w:val="left" w:pos="270"/>
        </w:tabs>
        <w:ind w:left="720" w:hanging="720"/>
        <w:rPr>
          <w:sz w:val="24"/>
          <w:szCs w:val="24"/>
        </w:rPr>
      </w:pPr>
    </w:p>
    <w:p w14:paraId="4B6D8720" w14:textId="77777777" w:rsidR="004D7DA1" w:rsidRDefault="004D7DA1" w:rsidP="00ED10E2">
      <w:pPr>
        <w:tabs>
          <w:tab w:val="left" w:pos="270"/>
        </w:tabs>
        <w:ind w:left="720" w:hanging="720"/>
        <w:rPr>
          <w:sz w:val="24"/>
          <w:szCs w:val="24"/>
        </w:rPr>
      </w:pPr>
    </w:p>
    <w:p w14:paraId="43E5BE1A" w14:textId="77777777" w:rsidR="004D7DA1" w:rsidRDefault="004D7DA1" w:rsidP="00ED10E2">
      <w:pPr>
        <w:tabs>
          <w:tab w:val="left" w:pos="270"/>
        </w:tabs>
        <w:ind w:left="720" w:hanging="720"/>
        <w:rPr>
          <w:sz w:val="24"/>
          <w:szCs w:val="24"/>
        </w:rPr>
      </w:pPr>
    </w:p>
    <w:p w14:paraId="5FBABF5D" w14:textId="77777777" w:rsidR="004D7DA1" w:rsidRDefault="004D7DA1" w:rsidP="00ED10E2">
      <w:pPr>
        <w:tabs>
          <w:tab w:val="left" w:pos="270"/>
        </w:tabs>
        <w:ind w:left="720" w:hanging="720"/>
        <w:rPr>
          <w:sz w:val="24"/>
          <w:szCs w:val="24"/>
        </w:rPr>
      </w:pPr>
    </w:p>
    <w:p w14:paraId="1A4C3D69" w14:textId="77777777" w:rsidR="004D7DA1" w:rsidRDefault="00161ECF" w:rsidP="00ED10E2">
      <w:pPr>
        <w:tabs>
          <w:tab w:val="left" w:pos="270"/>
        </w:tabs>
        <w:ind w:left="720" w:hanging="720"/>
        <w:rPr>
          <w:i/>
          <w:sz w:val="24"/>
          <w:szCs w:val="24"/>
        </w:rPr>
      </w:pPr>
      <w:r>
        <w:rPr>
          <w:sz w:val="24"/>
          <w:szCs w:val="24"/>
        </w:rPr>
        <w:t xml:space="preserve">(a): From </w:t>
      </w:r>
      <w:r w:rsidRPr="00383714">
        <w:rPr>
          <w:i/>
          <w:sz w:val="24"/>
          <w:szCs w:val="24"/>
        </w:rPr>
        <w:t>g</w:t>
      </w:r>
      <w:r w:rsidRPr="005E56CA">
        <w:rPr>
          <w:i/>
          <w:sz w:val="24"/>
          <w:szCs w:val="24"/>
          <w:vertAlign w:val="subscript"/>
        </w:rPr>
        <w:t>k</w:t>
      </w:r>
      <w:r>
        <w:rPr>
          <w:i/>
          <w:sz w:val="24"/>
          <w:szCs w:val="24"/>
          <w:vertAlign w:val="subscript"/>
        </w:rPr>
        <w:t>,</w:t>
      </w:r>
      <w:r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 xml:space="preserve">produce the pdf and histogram of </w:t>
      </w:r>
      <w:r w:rsidRPr="00161ECF">
        <w:rPr>
          <w:i/>
          <w:sz w:val="24"/>
          <w:szCs w:val="24"/>
        </w:rPr>
        <w:t>f</w:t>
      </w:r>
      <w:r>
        <w:rPr>
          <w:i/>
          <w:sz w:val="24"/>
          <w:szCs w:val="24"/>
        </w:rPr>
        <w:t>.</w:t>
      </w:r>
    </w:p>
    <w:p w14:paraId="79DCAAD3" w14:textId="77777777" w:rsidR="00161ECF" w:rsidRDefault="00161ECF" w:rsidP="00ED10E2">
      <w:pPr>
        <w:tabs>
          <w:tab w:val="left" w:pos="270"/>
        </w:tabs>
        <w:ind w:left="720" w:hanging="720"/>
        <w:rPr>
          <w:sz w:val="24"/>
          <w:szCs w:val="24"/>
        </w:rPr>
      </w:pPr>
    </w:p>
    <w:p w14:paraId="21925E02" w14:textId="596F547C" w:rsidR="00161ECF" w:rsidRDefault="00027BA3" w:rsidP="00ED10E2">
      <w:pPr>
        <w:tabs>
          <w:tab w:val="left" w:pos="27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F08F5F6" wp14:editId="39F3F3B5">
                <wp:simplePos x="0" y="0"/>
                <wp:positionH relativeFrom="column">
                  <wp:posOffset>561975</wp:posOffset>
                </wp:positionH>
                <wp:positionV relativeFrom="paragraph">
                  <wp:posOffset>55245</wp:posOffset>
                </wp:positionV>
                <wp:extent cx="2800350" cy="1019175"/>
                <wp:effectExtent l="0" t="0" r="19050" b="2857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00350" cy="10191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B6D2A59" w14:textId="116D9743" w:rsidR="00027BA3" w:rsidRDefault="00027BA3">
                            <w:r>
                              <w:t>0.25+0.75+0.75+1 = 2.75</w:t>
                            </w:r>
                          </w:p>
                          <w:p w14:paraId="34508F13" w14:textId="5ED94B75" w:rsidR="00027BA3" w:rsidRDefault="00027BA3">
                            <w:r>
                              <w:t>= [ 0.25/2.75  0.75/2.75 0.75/2.75 1/2.75 ]</w:t>
                            </w:r>
                          </w:p>
                          <w:p w14:paraId="5130A623" w14:textId="5262765D" w:rsidR="00027BA3" w:rsidRDefault="00027BA3"/>
                          <w:p w14:paraId="2663ABF9" w14:textId="58C92F4B" w:rsidR="00027BA3" w:rsidRDefault="00027BA3"/>
                          <w:p w14:paraId="39284728" w14:textId="73ECD610" w:rsidR="00027BA3" w:rsidRDefault="00027BA3">
                            <w:r>
                              <w:t>= [ 0.08   0.27  0.27  0.36 ]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F08F5F6" id="Text Box 1" o:spid="_x0000_s1045" type="#_x0000_t202" style="position:absolute;left:0;text-align:left;margin-left:44.25pt;margin-top:4.35pt;width:220.5pt;height:80.25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" fillcolor="white [3201]" strokeweight=".5pt">
                <v:textbox>
                  <w:txbxContent>
                    <w:p w14:paraId="4B6D2A59" w14:textId="116D9743" w:rsidR="00027BA3" w:rsidRDefault="00027BA3">
                      <w:r>
                        <w:t>0.25+0.75+0.75+1 = 2.75</w:t>
                      </w:r>
                    </w:p>
                    <w:p w14:paraId="34508F13" w14:textId="5ED94B75" w:rsidR="00027BA3" w:rsidRDefault="00027BA3">
                      <w:r>
                        <w:t>= [ 0.25/2.75  0.75/2.75 0.75/2.75 1/2.75 ]</w:t>
                      </w:r>
                    </w:p>
                    <w:p w14:paraId="5130A623" w14:textId="5262765D" w:rsidR="00027BA3" w:rsidRDefault="00027BA3"/>
                    <w:p w14:paraId="2663ABF9" w14:textId="58C92F4B" w:rsidR="00027BA3" w:rsidRDefault="00027BA3"/>
                    <w:p w14:paraId="39284728" w14:textId="73ECD610" w:rsidR="00027BA3" w:rsidRDefault="00027BA3">
                      <w:r>
                        <w:t>= [ 0.08   0.27  0.27  0.36 ]</w:t>
                      </w:r>
                    </w:p>
                  </w:txbxContent>
                </v:textbox>
              </v:shape>
            </w:pict>
          </mc:Fallback>
        </mc:AlternateContent>
      </w:r>
    </w:p>
    <w:p w14:paraId="072D4839" w14:textId="77777777" w:rsidR="00161ECF" w:rsidRDefault="00161ECF" w:rsidP="00ED10E2">
      <w:pPr>
        <w:tabs>
          <w:tab w:val="left" w:pos="270"/>
        </w:tabs>
        <w:ind w:left="720" w:hanging="720"/>
        <w:rPr>
          <w:sz w:val="24"/>
          <w:szCs w:val="24"/>
        </w:rPr>
      </w:pPr>
    </w:p>
    <w:p w14:paraId="6F386FD9" w14:textId="77777777" w:rsidR="00C20812" w:rsidRDefault="00C20812" w:rsidP="00ED10E2">
      <w:pPr>
        <w:tabs>
          <w:tab w:val="left" w:pos="270"/>
        </w:tabs>
        <w:ind w:left="720" w:hanging="720"/>
        <w:rPr>
          <w:sz w:val="24"/>
          <w:szCs w:val="24"/>
        </w:rPr>
      </w:pPr>
    </w:p>
    <w:p w14:paraId="6327BA10" w14:textId="77777777" w:rsidR="00C20812" w:rsidRDefault="00C20812" w:rsidP="00ED10E2">
      <w:pPr>
        <w:tabs>
          <w:tab w:val="left" w:pos="270"/>
        </w:tabs>
        <w:ind w:left="720" w:hanging="720"/>
        <w:rPr>
          <w:sz w:val="24"/>
          <w:szCs w:val="24"/>
        </w:rPr>
      </w:pPr>
    </w:p>
    <w:p w14:paraId="0619D6C0" w14:textId="77777777" w:rsidR="00C20812" w:rsidRDefault="00C20812" w:rsidP="00ED10E2">
      <w:pPr>
        <w:tabs>
          <w:tab w:val="left" w:pos="270"/>
        </w:tabs>
        <w:ind w:left="720" w:hanging="720"/>
        <w:rPr>
          <w:sz w:val="24"/>
          <w:szCs w:val="24"/>
        </w:rPr>
      </w:pPr>
    </w:p>
    <w:p w14:paraId="28503C8C" w14:textId="77777777" w:rsidR="00C20812" w:rsidRDefault="00C20812" w:rsidP="00ED10E2">
      <w:pPr>
        <w:tabs>
          <w:tab w:val="left" w:pos="270"/>
        </w:tabs>
        <w:ind w:left="720" w:hanging="720"/>
        <w:rPr>
          <w:sz w:val="24"/>
          <w:szCs w:val="24"/>
        </w:rPr>
      </w:pPr>
    </w:p>
    <w:p w14:paraId="292F9490" w14:textId="4A2897E9" w:rsidR="00161ECF" w:rsidRDefault="001B2747" w:rsidP="00ED10E2">
      <w:pPr>
        <w:tabs>
          <w:tab w:val="left" w:pos="270"/>
        </w:tabs>
        <w:ind w:left="720" w:hanging="720"/>
        <w:rPr>
          <w:sz w:val="24"/>
          <w:szCs w:val="24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C66A132" wp14:editId="6D000A6C">
                <wp:simplePos x="0" y="0"/>
                <wp:positionH relativeFrom="column">
                  <wp:posOffset>2952750</wp:posOffset>
                </wp:positionH>
                <wp:positionV relativeFrom="paragraph">
                  <wp:posOffset>175260</wp:posOffset>
                </wp:positionV>
                <wp:extent cx="3305175" cy="2438400"/>
                <wp:effectExtent l="0" t="0" r="28575" b="1905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05175" cy="24384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626239F" w14:textId="371C083E" w:rsidR="00C02CAE" w:rsidRDefault="00C02CAE">
                            <w:r>
                              <w:t>=  [ a b c d]</w:t>
                            </w:r>
                          </w:p>
                          <w:p w14:paraId="49751162" w14:textId="383FAF6E" w:rsidR="00C02CAE" w:rsidRDefault="00C02CAE">
                            <w:r>
                              <w:t>Row sum = [ a+b c+d]</w:t>
                            </w:r>
                          </w:p>
                          <w:p w14:paraId="7E39F3BC" w14:textId="6222D50B" w:rsidR="00C02CAE" w:rsidRDefault="00C02CAE">
                            <w:r>
                              <w:t>Column sum = [a+c b+d]</w:t>
                            </w:r>
                          </w:p>
                          <w:p w14:paraId="6D53FC55" w14:textId="7367649F" w:rsidR="00C02CAE" w:rsidRDefault="00C02CAE">
                            <w:r>
                              <w:t>Normalized row sum = [ a/(a+b) b/(a+b)  c/(c+d) d/(c+d)]</w:t>
                            </w:r>
                          </w:p>
                          <w:p w14:paraId="7AE62C0F" w14:textId="70799016" w:rsidR="00C02CAE" w:rsidRDefault="00C02CAE" w:rsidP="00C02CAE">
                            <w:r>
                              <w:t xml:space="preserve">Normalized </w:t>
                            </w:r>
                            <w:r>
                              <w:t>col</w:t>
                            </w:r>
                            <w:r>
                              <w:t xml:space="preserve"> sum = [ a/(a+</w:t>
                            </w:r>
                            <w:r>
                              <w:t>c</w:t>
                            </w:r>
                            <w:r>
                              <w:t>) b/(b</w:t>
                            </w:r>
                            <w:r>
                              <w:t>+d</w:t>
                            </w:r>
                            <w:r>
                              <w:t>)  c/(</w:t>
                            </w:r>
                            <w:r>
                              <w:t>a+</w:t>
                            </w:r>
                            <w:r>
                              <w:t>c) d/(</w:t>
                            </w:r>
                            <w:r>
                              <w:t>b</w:t>
                            </w:r>
                            <w:r>
                              <w:t>+d)]</w:t>
                            </w:r>
                          </w:p>
                          <w:p w14:paraId="029989FE" w14:textId="574F7B43" w:rsidR="00C02CAE" w:rsidRDefault="00C02CAE" w:rsidP="00C02CAE"/>
                          <w:p w14:paraId="1F3896B5" w14:textId="5BB6BAED" w:rsidR="00C02CAE" w:rsidRDefault="00C02CAE" w:rsidP="00C02CAE">
                            <w:r>
                              <w:t>Substituting values</w:t>
                            </w:r>
                          </w:p>
                          <w:p w14:paraId="0C2DF0D7" w14:textId="22E1AF65" w:rsidR="00C02CAE" w:rsidRDefault="00C02CAE" w:rsidP="00C02CAE">
                            <w:r>
                              <w:t xml:space="preserve">Normalized row sum = [ </w:t>
                            </w:r>
                            <w:r>
                              <w:t>0.25</w:t>
                            </w:r>
                            <w:r>
                              <w:t xml:space="preserve"> </w:t>
                            </w:r>
                            <w:r>
                              <w:t>0.75</w:t>
                            </w:r>
                            <w:r>
                              <w:t xml:space="preserve"> </w:t>
                            </w:r>
                            <w:r>
                              <w:t>0.75</w:t>
                            </w:r>
                            <w:r>
                              <w:t xml:space="preserve"> </w:t>
                            </w:r>
                            <w:r>
                              <w:t>1</w:t>
                            </w:r>
                            <w:r>
                              <w:t>]</w:t>
                            </w:r>
                          </w:p>
                          <w:p w14:paraId="2B2DC7B4" w14:textId="7F42723B" w:rsidR="001608DD" w:rsidRDefault="001608DD" w:rsidP="001608DD">
                            <w:r>
                              <w:t xml:space="preserve">Normalized </w:t>
                            </w:r>
                            <w:r>
                              <w:t>col</w:t>
                            </w:r>
                            <w:r>
                              <w:t xml:space="preserve"> sum = [ 0.5 0.5 0.75 </w:t>
                            </w:r>
                            <w:r w:rsidR="00601C07">
                              <w:t>0.25</w:t>
                            </w:r>
                            <w:r>
                              <w:t>]</w:t>
                            </w:r>
                          </w:p>
                          <w:p w14:paraId="33254FB9" w14:textId="42E24990" w:rsidR="001B2747" w:rsidRDefault="001B2747" w:rsidP="001608DD">
                            <w:r>
                              <w:t>Inverse CDF</w:t>
                            </w:r>
                          </w:p>
                          <w:p w14:paraId="47127C0D" w14:textId="66098C7E" w:rsidR="001608DD" w:rsidRDefault="001B2747" w:rsidP="00C02CAE">
                            <w:r>
                              <w:t>[ 0.25 0.75 0.75 1]</w:t>
                            </w:r>
                          </w:p>
                          <w:p w14:paraId="175FB0CB" w14:textId="688BAAE6" w:rsidR="001B2747" w:rsidRDefault="001B2747" w:rsidP="00C02CAE">
                            <w:r>
                              <w:t>Map values of original matrix to inverse cdf</w:t>
                            </w:r>
                          </w:p>
                          <w:p w14:paraId="234D8B20" w14:textId="77777777" w:rsidR="001B2747" w:rsidRDefault="001B2747" w:rsidP="001B2747">
                            <w:r>
                              <w:t>[ 0.25 0.75 0.75 1]</w:t>
                            </w:r>
                            <w:r>
                              <w:t xml:space="preserve"> -&gt; </w:t>
                            </w:r>
                            <w:r>
                              <w:t>[ 0.25 0.75 0.75 1]</w:t>
                            </w:r>
                          </w:p>
                          <w:p w14:paraId="359CBC88" w14:textId="6F12B34A" w:rsidR="001B2747" w:rsidRDefault="001B2747" w:rsidP="001B2747">
                            <w:r>
                              <w:t>[ 0.25 0.75 0.75 1]</w:t>
                            </w:r>
                            <w:r>
                              <w:t xml:space="preserve"> X (a+b+c+d)</w:t>
                            </w:r>
                          </w:p>
                          <w:p w14:paraId="12DC6FC5" w14:textId="1D271FA0" w:rsidR="001B2747" w:rsidRDefault="001B2747" w:rsidP="001B2747">
                            <w:r>
                              <w:t>[ 0.25 0.75 0.75 1]</w:t>
                            </w:r>
                            <w:r>
                              <w:t xml:space="preserve"> X 1.75</w:t>
                            </w:r>
                          </w:p>
                          <w:p w14:paraId="7160DD7F" w14:textId="7B5CE3F8" w:rsidR="001B2747" w:rsidRDefault="001B2747" w:rsidP="001B2747">
                            <w:r>
                              <w:t xml:space="preserve">= </w:t>
                            </w:r>
                            <w:r>
                              <w:t>[ 0.</w:t>
                            </w:r>
                            <w:r>
                              <w:t>43</w:t>
                            </w:r>
                            <w:r>
                              <w:t xml:space="preserve"> </w:t>
                            </w:r>
                            <w:r>
                              <w:t>1</w:t>
                            </w:r>
                            <w:r>
                              <w:t>.</w:t>
                            </w:r>
                            <w:r>
                              <w:t xml:space="preserve">31 </w:t>
                            </w:r>
                            <w:r>
                              <w:t xml:space="preserve"> </w:t>
                            </w:r>
                            <w:r>
                              <w:t>1.31</w:t>
                            </w:r>
                            <w:r>
                              <w:t xml:space="preserve"> 1</w:t>
                            </w:r>
                            <w:r>
                              <w:t>.75</w:t>
                            </w:r>
                            <w:r>
                              <w:t>]</w:t>
                            </w:r>
                          </w:p>
                          <w:p w14:paraId="00F4EBF6" w14:textId="2C1E55C3" w:rsidR="001B2747" w:rsidRDefault="001B2747" w:rsidP="001B2747"/>
                          <w:p w14:paraId="3B74FDF1" w14:textId="77777777" w:rsidR="001B2747" w:rsidRDefault="001B2747" w:rsidP="001B2747"/>
                          <w:p w14:paraId="0A0C94E7" w14:textId="70DF1AA5" w:rsidR="001B2747" w:rsidRDefault="001B2747" w:rsidP="001B2747"/>
                          <w:p w14:paraId="51281724" w14:textId="77777777" w:rsidR="001B2747" w:rsidRDefault="001B2747" w:rsidP="00C02CAE"/>
                          <w:p w14:paraId="608C214B" w14:textId="77777777" w:rsidR="00C02CAE" w:rsidRDefault="00C02CAE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66A132" id="Text Box 3" o:spid="_x0000_s1046" type="#_x0000_t202" style="position:absolute;left:0;text-align:left;margin-left:232.5pt;margin-top:13.8pt;width:260.25pt;height:192pt;z-index:2516582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" fillcolor="white [3201]" strokeweight=".5pt">
                <v:textbox>
                  <w:txbxContent>
                    <w:p w14:paraId="4626239F" w14:textId="371C083E" w:rsidR="00C02CAE" w:rsidRDefault="00C02CAE">
                      <w:r>
                        <w:t>=  [ a b c d]</w:t>
                      </w:r>
                    </w:p>
                    <w:p w14:paraId="49751162" w14:textId="383FAF6E" w:rsidR="00C02CAE" w:rsidRDefault="00C02CAE">
                      <w:r>
                        <w:t>Row sum = [ a+b c+d]</w:t>
                      </w:r>
                    </w:p>
                    <w:p w14:paraId="7E39F3BC" w14:textId="6222D50B" w:rsidR="00C02CAE" w:rsidRDefault="00C02CAE">
                      <w:r>
                        <w:t>Column sum = [a+c b+d]</w:t>
                      </w:r>
                    </w:p>
                    <w:p w14:paraId="6D53FC55" w14:textId="7367649F" w:rsidR="00C02CAE" w:rsidRDefault="00C02CAE">
                      <w:r>
                        <w:t>Normalized row sum = [ a/(a+b) b/(a+b)  c/(c+d) d/(c+d)]</w:t>
                      </w:r>
                    </w:p>
                    <w:p w14:paraId="7AE62C0F" w14:textId="70799016" w:rsidR="00C02CAE" w:rsidRDefault="00C02CAE" w:rsidP="00C02CAE">
                      <w:r>
                        <w:t xml:space="preserve">Normalized </w:t>
                      </w:r>
                      <w:r>
                        <w:t>col</w:t>
                      </w:r>
                      <w:r>
                        <w:t xml:space="preserve"> sum = [ a/(a+</w:t>
                      </w:r>
                      <w:r>
                        <w:t>c</w:t>
                      </w:r>
                      <w:r>
                        <w:t>) b/(b</w:t>
                      </w:r>
                      <w:r>
                        <w:t>+d</w:t>
                      </w:r>
                      <w:r>
                        <w:t>)  c/(</w:t>
                      </w:r>
                      <w:r>
                        <w:t>a+</w:t>
                      </w:r>
                      <w:r>
                        <w:t>c) d/(</w:t>
                      </w:r>
                      <w:r>
                        <w:t>b</w:t>
                      </w:r>
                      <w:r>
                        <w:t>+d)]</w:t>
                      </w:r>
                    </w:p>
                    <w:p w14:paraId="029989FE" w14:textId="574F7B43" w:rsidR="00C02CAE" w:rsidRDefault="00C02CAE" w:rsidP="00C02CAE"/>
                    <w:p w14:paraId="1F3896B5" w14:textId="5BB6BAED" w:rsidR="00C02CAE" w:rsidRDefault="00C02CAE" w:rsidP="00C02CAE">
                      <w:r>
                        <w:t>Substituting values</w:t>
                      </w:r>
                    </w:p>
                    <w:p w14:paraId="0C2DF0D7" w14:textId="22E1AF65" w:rsidR="00C02CAE" w:rsidRDefault="00C02CAE" w:rsidP="00C02CAE">
                      <w:r>
                        <w:t xml:space="preserve">Normalized row sum = [ </w:t>
                      </w:r>
                      <w:r>
                        <w:t>0.25</w:t>
                      </w:r>
                      <w:r>
                        <w:t xml:space="preserve"> </w:t>
                      </w:r>
                      <w:r>
                        <w:t>0.75</w:t>
                      </w:r>
                      <w:r>
                        <w:t xml:space="preserve"> </w:t>
                      </w:r>
                      <w:r>
                        <w:t>0.75</w:t>
                      </w:r>
                      <w:r>
                        <w:t xml:space="preserve"> </w:t>
                      </w:r>
                      <w:r>
                        <w:t>1</w:t>
                      </w:r>
                      <w:r>
                        <w:t>]</w:t>
                      </w:r>
                    </w:p>
                    <w:p w14:paraId="2B2DC7B4" w14:textId="7F42723B" w:rsidR="001608DD" w:rsidRDefault="001608DD" w:rsidP="001608DD">
                      <w:r>
                        <w:t xml:space="preserve">Normalized </w:t>
                      </w:r>
                      <w:r>
                        <w:t>col</w:t>
                      </w:r>
                      <w:r>
                        <w:t xml:space="preserve"> sum = [ 0.5 0.5 0.75 </w:t>
                      </w:r>
                      <w:r w:rsidR="00601C07">
                        <w:t>0.25</w:t>
                      </w:r>
                      <w:r>
                        <w:t>]</w:t>
                      </w:r>
                    </w:p>
                    <w:p w14:paraId="33254FB9" w14:textId="42E24990" w:rsidR="001B2747" w:rsidRDefault="001B2747" w:rsidP="001608DD">
                      <w:r>
                        <w:t>Inverse CDF</w:t>
                      </w:r>
                    </w:p>
                    <w:p w14:paraId="47127C0D" w14:textId="66098C7E" w:rsidR="001608DD" w:rsidRDefault="001B2747" w:rsidP="00C02CAE">
                      <w:r>
                        <w:t>[ 0.25 0.75 0.75 1]</w:t>
                      </w:r>
                    </w:p>
                    <w:p w14:paraId="175FB0CB" w14:textId="688BAAE6" w:rsidR="001B2747" w:rsidRDefault="001B2747" w:rsidP="00C02CAE">
                      <w:r>
                        <w:t>Map values of original matrix to inverse cdf</w:t>
                      </w:r>
                    </w:p>
                    <w:p w14:paraId="234D8B20" w14:textId="77777777" w:rsidR="001B2747" w:rsidRDefault="001B2747" w:rsidP="001B2747">
                      <w:r>
                        <w:t>[ 0.25 0.75 0.75 1]</w:t>
                      </w:r>
                      <w:r>
                        <w:t xml:space="preserve"> -&gt; </w:t>
                      </w:r>
                      <w:r>
                        <w:t>[ 0.25 0.75 0.75 1]</w:t>
                      </w:r>
                    </w:p>
                    <w:p w14:paraId="359CBC88" w14:textId="6F12B34A" w:rsidR="001B2747" w:rsidRDefault="001B2747" w:rsidP="001B2747">
                      <w:r>
                        <w:t>[ 0.25 0.75 0.75 1]</w:t>
                      </w:r>
                      <w:r>
                        <w:t xml:space="preserve"> X (a+b+c+d)</w:t>
                      </w:r>
                    </w:p>
                    <w:p w14:paraId="12DC6FC5" w14:textId="1D271FA0" w:rsidR="001B2747" w:rsidRDefault="001B2747" w:rsidP="001B2747">
                      <w:r>
                        <w:t>[ 0.25 0.75 0.75 1]</w:t>
                      </w:r>
                      <w:r>
                        <w:t xml:space="preserve"> X 1.75</w:t>
                      </w:r>
                    </w:p>
                    <w:p w14:paraId="7160DD7F" w14:textId="7B5CE3F8" w:rsidR="001B2747" w:rsidRDefault="001B2747" w:rsidP="001B2747">
                      <w:r>
                        <w:t xml:space="preserve">= </w:t>
                      </w:r>
                      <w:r>
                        <w:t>[ 0.</w:t>
                      </w:r>
                      <w:r>
                        <w:t>43</w:t>
                      </w:r>
                      <w:r>
                        <w:t xml:space="preserve"> </w:t>
                      </w:r>
                      <w:r>
                        <w:t>1</w:t>
                      </w:r>
                      <w:r>
                        <w:t>.</w:t>
                      </w:r>
                      <w:r>
                        <w:t xml:space="preserve">31 </w:t>
                      </w:r>
                      <w:r>
                        <w:t xml:space="preserve"> </w:t>
                      </w:r>
                      <w:r>
                        <w:t>1.31</w:t>
                      </w:r>
                      <w:r>
                        <w:t xml:space="preserve"> 1</w:t>
                      </w:r>
                      <w:r>
                        <w:t>.75</w:t>
                      </w:r>
                      <w:r>
                        <w:t>]</w:t>
                      </w:r>
                    </w:p>
                    <w:p w14:paraId="00F4EBF6" w14:textId="2C1E55C3" w:rsidR="001B2747" w:rsidRDefault="001B2747" w:rsidP="001B2747"/>
                    <w:p w14:paraId="3B74FDF1" w14:textId="77777777" w:rsidR="001B2747" w:rsidRDefault="001B2747" w:rsidP="001B2747"/>
                    <w:p w14:paraId="0A0C94E7" w14:textId="70DF1AA5" w:rsidR="001B2747" w:rsidRDefault="001B2747" w:rsidP="001B2747"/>
                    <w:p w14:paraId="51281724" w14:textId="77777777" w:rsidR="001B2747" w:rsidRDefault="001B2747" w:rsidP="00C02CAE"/>
                    <w:p w14:paraId="608C214B" w14:textId="77777777" w:rsidR="00C02CAE" w:rsidRDefault="00C02CAE"/>
                  </w:txbxContent>
                </v:textbox>
              </v:shape>
            </w:pict>
          </mc:Fallback>
        </mc:AlternateContent>
      </w:r>
    </w:p>
    <w:p w14:paraId="216319A7" w14:textId="7E0D8E68" w:rsidR="00161ECF" w:rsidRDefault="00161ECF" w:rsidP="00ED10E2">
      <w:pPr>
        <w:tabs>
          <w:tab w:val="left" w:pos="270"/>
        </w:tabs>
        <w:ind w:left="720" w:hanging="720"/>
        <w:rPr>
          <w:sz w:val="24"/>
          <w:szCs w:val="24"/>
        </w:rPr>
      </w:pPr>
    </w:p>
    <w:p w14:paraId="71DBDE20" w14:textId="5BC409ED" w:rsidR="00161ECF" w:rsidRPr="00161ECF" w:rsidRDefault="00161ECF" w:rsidP="00ED10E2">
      <w:pPr>
        <w:tabs>
          <w:tab w:val="left" w:pos="27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 xml:space="preserve">(b): Draw the original image </w:t>
      </w:r>
      <w:r w:rsidRPr="00161ECF">
        <w:rPr>
          <w:i/>
          <w:sz w:val="24"/>
          <w:szCs w:val="24"/>
        </w:rPr>
        <w:t>f</w:t>
      </w:r>
    </w:p>
    <w:p w14:paraId="1AE57640" w14:textId="6693AB89" w:rsidR="004D7DA1" w:rsidRDefault="004D7DA1" w:rsidP="00ED10E2">
      <w:pPr>
        <w:tabs>
          <w:tab w:val="left" w:pos="270"/>
        </w:tabs>
        <w:ind w:left="720" w:hanging="720"/>
        <w:rPr>
          <w:sz w:val="24"/>
          <w:szCs w:val="24"/>
        </w:rPr>
      </w:pPr>
    </w:p>
    <w:p w14:paraId="6FF63C34" w14:textId="6CE0F66A" w:rsidR="00503EEF" w:rsidRPr="005D2877" w:rsidRDefault="009C5BF0" w:rsidP="004D7DA1">
      <w:pPr>
        <w:tabs>
          <w:tab w:val="left" w:pos="270"/>
        </w:tabs>
        <w:ind w:left="720" w:hanging="720"/>
        <w:jc w:val="center"/>
        <w:rPr>
          <w:sz w:val="32"/>
          <w:szCs w:val="32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D5A2883" wp14:editId="2996C835">
                <wp:simplePos x="0" y="0"/>
                <wp:positionH relativeFrom="column">
                  <wp:posOffset>-47625</wp:posOffset>
                </wp:positionH>
                <wp:positionV relativeFrom="paragraph">
                  <wp:posOffset>217170</wp:posOffset>
                </wp:positionV>
                <wp:extent cx="1914525" cy="1257300"/>
                <wp:effectExtent l="0" t="0" r="28575" b="1905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14525" cy="12573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0377DA9" w14:textId="423AB1F3" w:rsidR="009C5BF0" w:rsidRDefault="009C5BF0">
                            <w:r>
                              <w:t>Inverse CDF (cumulative distribution function):</w:t>
                            </w:r>
                          </w:p>
                          <w:p w14:paraId="60C99277" w14:textId="7486B332" w:rsidR="009C5BF0" w:rsidRDefault="0055561D">
                            <w:r>
                              <w:t>[ a/(a+b) b/(a+b) c/(a+c) d/(a+c) ]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D5A2883" id="Text Box 9" o:spid="_x0000_s1047" type="#_x0000_t202" style="position:absolute;left:0;text-align:left;margin-left:-3.75pt;margin-top:17.1pt;width:150.75pt;height:99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" fillcolor="white [3201]" strokeweight=".5pt">
                <v:textbox>
                  <w:txbxContent>
                    <w:p w14:paraId="50377DA9" w14:textId="423AB1F3" w:rsidR="009C5BF0" w:rsidRDefault="009C5BF0">
                      <w:r>
                        <w:t>Inverse CDF (cumulative distribution function):</w:t>
                      </w:r>
                    </w:p>
                    <w:p w14:paraId="60C99277" w14:textId="7486B332" w:rsidR="009C5BF0" w:rsidRDefault="0055561D">
                      <w:r>
                        <w:t>[ a/(a+b) b/(a+b) c/(a+c) d/(a+c) ]</w:t>
                      </w:r>
                    </w:p>
                  </w:txbxContent>
                </v:textbox>
              </v:shape>
            </w:pict>
          </mc:Fallback>
        </mc:AlternateContent>
      </w:r>
    </w:p>
    <w:sectPr w:rsidR="00503EEF" w:rsidRPr="005D287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D4060"/>
    <w:rsid w:val="00027BA3"/>
    <w:rsid w:val="0013252E"/>
    <w:rsid w:val="001608DD"/>
    <w:rsid w:val="00161ECF"/>
    <w:rsid w:val="001A0DBD"/>
    <w:rsid w:val="001B2747"/>
    <w:rsid w:val="00215C1E"/>
    <w:rsid w:val="00240516"/>
    <w:rsid w:val="002905AC"/>
    <w:rsid w:val="00320DCA"/>
    <w:rsid w:val="00333DD8"/>
    <w:rsid w:val="0036473F"/>
    <w:rsid w:val="00383714"/>
    <w:rsid w:val="003B175D"/>
    <w:rsid w:val="00417373"/>
    <w:rsid w:val="00446417"/>
    <w:rsid w:val="004A2765"/>
    <w:rsid w:val="004D7DA1"/>
    <w:rsid w:val="00503EEF"/>
    <w:rsid w:val="00531F22"/>
    <w:rsid w:val="0055561D"/>
    <w:rsid w:val="005D2877"/>
    <w:rsid w:val="005D2FD7"/>
    <w:rsid w:val="005E56CA"/>
    <w:rsid w:val="00601C07"/>
    <w:rsid w:val="00716558"/>
    <w:rsid w:val="00824730"/>
    <w:rsid w:val="00896F50"/>
    <w:rsid w:val="008B371E"/>
    <w:rsid w:val="00942921"/>
    <w:rsid w:val="009C5BF0"/>
    <w:rsid w:val="009E4E05"/>
    <w:rsid w:val="00A267CC"/>
    <w:rsid w:val="00AD549C"/>
    <w:rsid w:val="00B67168"/>
    <w:rsid w:val="00BA6E72"/>
    <w:rsid w:val="00C02CAE"/>
    <w:rsid w:val="00C20812"/>
    <w:rsid w:val="00CD4060"/>
    <w:rsid w:val="00D4380B"/>
    <w:rsid w:val="00ED10E2"/>
    <w:rsid w:val="00EE1A86"/>
    <w:rsid w:val="00F02F17"/>
    <w:rsid w:val="00FC7E68"/>
    <w:rsid w:val="00FD14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F62AB9"/>
  <w15:docId w15:val="{DAC003D4-4402-4796-8C18-EB3221BBEC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D406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D14B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14BF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1</Pages>
  <Words>66</Words>
  <Characters>379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4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man</dc:creator>
  <cp:lastModifiedBy>FA21-BSE-133 (AOUN HAIDER)</cp:lastModifiedBy>
  <cp:revision>10</cp:revision>
  <cp:lastPrinted>2017-04-03T19:01:00Z</cp:lastPrinted>
  <dcterms:created xsi:type="dcterms:W3CDTF">2018-02-14T07:06:00Z</dcterms:created>
  <dcterms:modified xsi:type="dcterms:W3CDTF">2023-03-16T06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